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C65AD0A" w14:textId="060926A0" w:rsidR="00613672" w:rsidRPr="009403E2" w:rsidRDefault="00613672" w:rsidP="009403E2">
      <w:pPr>
        <w:shd w:val="clear" w:color="auto" w:fill="FFFFFF"/>
        <w:spacing w:before="168" w:after="101" w:line="283" w:lineRule="exact"/>
        <w:ind w:right="2419"/>
        <w:jc w:val="center"/>
        <w:rPr>
          <w:i/>
        </w:rPr>
      </w:pPr>
      <w:r w:rsidRPr="007462F5">
        <w:rPr>
          <w:u w:val="single"/>
        </w:rPr>
        <w:t>5.5 Rectangles</w:t>
      </w:r>
      <w:r w:rsidR="009403E2">
        <w:rPr>
          <w:u w:val="single"/>
        </w:rPr>
        <w:br/>
      </w:r>
      <w:r w:rsidR="009403E2">
        <w:rPr>
          <w:i/>
        </w:rPr>
        <w:t>2 points per problem</w:t>
      </w:r>
    </w:p>
    <w:p w14:paraId="2595322F" w14:textId="67B30505" w:rsidR="007462F5" w:rsidRPr="007462F5" w:rsidRDefault="00613672" w:rsidP="007462F5">
      <w:pPr>
        <w:shd w:val="clear" w:color="auto" w:fill="FFFFFF"/>
        <w:tabs>
          <w:tab w:val="left" w:pos="4862"/>
        </w:tabs>
        <w:ind w:right="1210"/>
        <w:outlineLvl w:val="0"/>
        <w:rPr>
          <w:rFonts w:ascii="Times New Roman" w:cs="Times New Roman"/>
          <w:color w:val="000000"/>
          <w:sz w:val="22"/>
          <w:szCs w:val="22"/>
        </w:rPr>
      </w:pPr>
      <w:r w:rsidRPr="007462F5">
        <w:rPr>
          <w:rFonts w:ascii="Times New Roman" w:cs="Times New Roman"/>
          <w:i/>
          <w:iCs/>
          <w:color w:val="000000"/>
          <w:sz w:val="22"/>
          <w:szCs w:val="22"/>
        </w:rPr>
        <w:t xml:space="preserve">HIJK </w:t>
      </w:r>
      <w:r w:rsidRPr="007462F5">
        <w:rPr>
          <w:rFonts w:ascii="Times New Roman" w:cs="Times New Roman"/>
          <w:color w:val="000000"/>
          <w:sz w:val="22"/>
          <w:szCs w:val="22"/>
        </w:rPr>
        <w:t xml:space="preserve">is a rectangle. </w:t>
      </w:r>
      <w:r w:rsidR="007462F5" w:rsidRPr="007462F5">
        <w:rPr>
          <w:rFonts w:ascii="Times New Roman" w:cs="Times New Roman"/>
          <w:color w:val="000000"/>
          <w:sz w:val="22"/>
          <w:szCs w:val="22"/>
        </w:rPr>
        <w:t xml:space="preserve">Draw </w:t>
      </w:r>
      <w:r w:rsidR="007462F5" w:rsidRPr="007462F5">
        <w:rPr>
          <w:rFonts w:ascii="Times New Roman" w:cs="Times New Roman"/>
          <w:i/>
          <w:color w:val="000000"/>
          <w:sz w:val="22"/>
          <w:szCs w:val="22"/>
        </w:rPr>
        <w:t>HIJK</w:t>
      </w:r>
      <w:r w:rsidR="007462F5" w:rsidRPr="007462F5">
        <w:rPr>
          <w:rFonts w:ascii="Times New Roman" w:cs="Times New Roman"/>
          <w:color w:val="000000"/>
          <w:sz w:val="22"/>
          <w:szCs w:val="22"/>
        </w:rPr>
        <w:t xml:space="preserve"> and label the diagram with the given lengths. </w:t>
      </w:r>
      <w:r w:rsidRPr="007462F5">
        <w:rPr>
          <w:rFonts w:ascii="Times New Roman" w:cs="Times New Roman"/>
          <w:color w:val="000000"/>
          <w:sz w:val="22"/>
          <w:szCs w:val="22"/>
        </w:rPr>
        <w:t xml:space="preserve">Find the value of </w:t>
      </w:r>
      <w:r w:rsidRPr="007462F5">
        <w:rPr>
          <w:rFonts w:ascii="Times New Roman" w:cs="Times New Roman"/>
          <w:i/>
          <w:iCs/>
          <w:color w:val="000000"/>
          <w:sz w:val="22"/>
          <w:szCs w:val="22"/>
        </w:rPr>
        <w:t xml:space="preserve">x </w:t>
      </w:r>
      <w:r w:rsidRPr="007462F5">
        <w:rPr>
          <w:rFonts w:ascii="Times New Roman" w:cs="Times New Roman"/>
          <w:color w:val="000000"/>
          <w:sz w:val="22"/>
          <w:szCs w:val="22"/>
        </w:rPr>
        <w:t>and the length of each diagonal.</w:t>
      </w:r>
    </w:p>
    <w:p w14:paraId="4FD7FB68" w14:textId="77777777" w:rsidR="007462F5" w:rsidRDefault="007462F5" w:rsidP="00613672">
      <w:pPr>
        <w:shd w:val="clear" w:color="auto" w:fill="FFFFFF"/>
        <w:tabs>
          <w:tab w:val="left" w:pos="4862"/>
        </w:tabs>
        <w:spacing w:line="422" w:lineRule="exact"/>
        <w:ind w:left="422" w:right="1210"/>
        <w:rPr>
          <w:color w:val="000000"/>
        </w:rPr>
      </w:pPr>
      <w:r>
        <w:rPr>
          <w:b/>
          <w:bCs/>
          <w:color w:val="000000"/>
        </w:rPr>
        <w:t>1</w:t>
      </w:r>
      <w:r w:rsidR="00613672">
        <w:rPr>
          <w:b/>
          <w:bCs/>
          <w:color w:val="000000"/>
        </w:rPr>
        <w:t xml:space="preserve">. 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HJ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 xml:space="preserve">= 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>and</w:t>
      </w:r>
      <w:r w:rsidR="00613672">
        <w:rPr>
          <w:rFonts w:ascii="Times New Roman" w:cs="Times New Roman"/>
          <w:color w:val="000000"/>
        </w:rPr>
        <w:t xml:space="preserve"> 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IK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>= 2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="00613672">
        <w:rPr>
          <w:rFonts w:ascii="Times New Roman" w:cs="Times New Roman"/>
          <w:color w:val="000000"/>
          <w:sz w:val="22"/>
          <w:szCs w:val="22"/>
        </w:rPr>
        <w:t>7</w:t>
      </w:r>
      <w:r w:rsidR="00613672">
        <w:rPr>
          <w:color w:val="000000"/>
        </w:rPr>
        <w:tab/>
      </w:r>
    </w:p>
    <w:p w14:paraId="15661BFD" w14:textId="77777777" w:rsidR="007462F5" w:rsidRDefault="007462F5" w:rsidP="00613672">
      <w:pPr>
        <w:shd w:val="clear" w:color="auto" w:fill="FFFFFF"/>
        <w:tabs>
          <w:tab w:val="left" w:pos="4862"/>
        </w:tabs>
        <w:spacing w:line="422" w:lineRule="exact"/>
        <w:ind w:left="422" w:right="1210"/>
        <w:rPr>
          <w:b/>
          <w:bCs/>
          <w:color w:val="000000"/>
        </w:rPr>
      </w:pPr>
    </w:p>
    <w:p w14:paraId="094C88B6" w14:textId="77777777" w:rsidR="007462F5" w:rsidRDefault="007462F5" w:rsidP="00613672">
      <w:pPr>
        <w:shd w:val="clear" w:color="auto" w:fill="FFFFFF"/>
        <w:tabs>
          <w:tab w:val="left" w:pos="4862"/>
        </w:tabs>
        <w:spacing w:line="422" w:lineRule="exact"/>
        <w:ind w:left="422" w:right="1210"/>
        <w:rPr>
          <w:b/>
          <w:bCs/>
          <w:color w:val="000000"/>
        </w:rPr>
      </w:pPr>
    </w:p>
    <w:p w14:paraId="01B89D4F" w14:textId="77777777" w:rsidR="007462F5" w:rsidRDefault="007462F5" w:rsidP="00613672">
      <w:pPr>
        <w:shd w:val="clear" w:color="auto" w:fill="FFFFFF"/>
        <w:tabs>
          <w:tab w:val="left" w:pos="4862"/>
        </w:tabs>
        <w:spacing w:line="422" w:lineRule="exact"/>
        <w:ind w:left="422" w:right="1210"/>
        <w:rPr>
          <w:b/>
          <w:bCs/>
          <w:color w:val="000000"/>
        </w:rPr>
      </w:pPr>
    </w:p>
    <w:p w14:paraId="6269BF18" w14:textId="77777777" w:rsidR="007462F5" w:rsidRDefault="007462F5" w:rsidP="00613672">
      <w:pPr>
        <w:shd w:val="clear" w:color="auto" w:fill="FFFFFF"/>
        <w:tabs>
          <w:tab w:val="left" w:pos="4862"/>
        </w:tabs>
        <w:spacing w:line="422" w:lineRule="exact"/>
        <w:ind w:left="422" w:right="1210"/>
        <w:rPr>
          <w:b/>
          <w:bCs/>
          <w:color w:val="000000"/>
        </w:rPr>
      </w:pPr>
    </w:p>
    <w:p w14:paraId="67B2E788" w14:textId="2FB01847" w:rsidR="00613672" w:rsidRDefault="007462F5" w:rsidP="00613672">
      <w:pPr>
        <w:shd w:val="clear" w:color="auto" w:fill="FFFFFF"/>
        <w:tabs>
          <w:tab w:val="left" w:pos="4862"/>
        </w:tabs>
        <w:spacing w:line="422" w:lineRule="exact"/>
        <w:ind w:left="422" w:right="1210"/>
        <w:rPr>
          <w:rFonts w:ascii="Times New Roman" w:cs="Times New Roman"/>
          <w:color w:val="000000"/>
          <w:sz w:val="22"/>
          <w:szCs w:val="22"/>
        </w:rPr>
      </w:pPr>
      <w:r>
        <w:rPr>
          <w:b/>
          <w:bCs/>
          <w:color w:val="000000"/>
        </w:rPr>
        <w:t>2</w:t>
      </w:r>
      <w:r w:rsidR="00613672">
        <w:rPr>
          <w:b/>
          <w:bCs/>
          <w:color w:val="000000"/>
        </w:rPr>
        <w:t xml:space="preserve">. 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HJ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>= 3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>+ 5</w:t>
      </w:r>
      <w:r w:rsidR="00613672">
        <w:rPr>
          <w:rFonts w:ascii="Times New Roman" w:cs="Times New Roman"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>and</w:t>
      </w:r>
      <w:r w:rsidR="00613672">
        <w:rPr>
          <w:rFonts w:ascii="Times New Roman" w:cs="Times New Roman"/>
          <w:color w:val="000000"/>
        </w:rPr>
        <w:t xml:space="preserve"> 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IK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>= 5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="00613672">
        <w:rPr>
          <w:rFonts w:ascii="Times New Roman" w:cs="Times New Roman"/>
          <w:color w:val="000000"/>
          <w:sz w:val="22"/>
          <w:szCs w:val="22"/>
        </w:rPr>
        <w:t>9</w:t>
      </w:r>
    </w:p>
    <w:p w14:paraId="07177C4E" w14:textId="77777777" w:rsidR="007462F5" w:rsidRDefault="007462F5" w:rsidP="00613672">
      <w:pPr>
        <w:shd w:val="clear" w:color="auto" w:fill="FFFFFF"/>
        <w:tabs>
          <w:tab w:val="left" w:pos="4862"/>
        </w:tabs>
        <w:spacing w:line="422" w:lineRule="exact"/>
        <w:ind w:left="422" w:right="1210"/>
      </w:pPr>
    </w:p>
    <w:p w14:paraId="2B087189" w14:textId="77777777" w:rsidR="007462F5" w:rsidRDefault="007462F5" w:rsidP="00613672">
      <w:pPr>
        <w:shd w:val="clear" w:color="auto" w:fill="FFFFFF"/>
        <w:tabs>
          <w:tab w:val="left" w:pos="4862"/>
        </w:tabs>
        <w:spacing w:line="422" w:lineRule="exact"/>
        <w:ind w:left="422" w:right="1210"/>
      </w:pPr>
    </w:p>
    <w:p w14:paraId="0DD4F0FC" w14:textId="77777777" w:rsidR="007462F5" w:rsidRDefault="007462F5" w:rsidP="00613672">
      <w:pPr>
        <w:shd w:val="clear" w:color="auto" w:fill="FFFFFF"/>
        <w:tabs>
          <w:tab w:val="left" w:pos="4862"/>
        </w:tabs>
        <w:spacing w:line="422" w:lineRule="exact"/>
        <w:ind w:left="422" w:right="1210"/>
      </w:pPr>
    </w:p>
    <w:p w14:paraId="3D2DB14A" w14:textId="77777777" w:rsidR="007462F5" w:rsidRDefault="007462F5" w:rsidP="00613672">
      <w:pPr>
        <w:shd w:val="clear" w:color="auto" w:fill="FFFFFF"/>
        <w:tabs>
          <w:tab w:val="left" w:pos="4862"/>
        </w:tabs>
        <w:spacing w:line="422" w:lineRule="exact"/>
        <w:ind w:left="422" w:right="1210"/>
      </w:pPr>
    </w:p>
    <w:p w14:paraId="1CF73123" w14:textId="77777777" w:rsidR="007462F5" w:rsidRDefault="007462F5" w:rsidP="00613672">
      <w:pPr>
        <w:shd w:val="clear" w:color="auto" w:fill="FFFFFF"/>
        <w:tabs>
          <w:tab w:val="left" w:pos="4862"/>
        </w:tabs>
        <w:spacing w:line="422" w:lineRule="exact"/>
        <w:ind w:left="422" w:right="1210"/>
      </w:pPr>
    </w:p>
    <w:p w14:paraId="144CF377" w14:textId="77777777" w:rsidR="007462F5" w:rsidRDefault="007462F5" w:rsidP="00613672">
      <w:pPr>
        <w:shd w:val="clear" w:color="auto" w:fill="FFFFFF"/>
        <w:tabs>
          <w:tab w:val="left" w:pos="4862"/>
        </w:tabs>
        <w:spacing w:line="422" w:lineRule="exact"/>
        <w:ind w:left="422"/>
        <w:rPr>
          <w:color w:val="000000"/>
        </w:rPr>
      </w:pPr>
      <w:r>
        <w:rPr>
          <w:b/>
          <w:bCs/>
          <w:color w:val="000000"/>
        </w:rPr>
        <w:t>3</w:t>
      </w:r>
      <w:r w:rsidR="00613672">
        <w:rPr>
          <w:b/>
          <w:bCs/>
          <w:color w:val="000000"/>
        </w:rPr>
        <w:t xml:space="preserve">. 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HJ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>= 3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>+ 7</w:t>
      </w:r>
      <w:r w:rsidR="00613672">
        <w:rPr>
          <w:rFonts w:ascii="Times New Roman" w:cs="Times New Roman"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>and</w:t>
      </w:r>
      <w:r w:rsidR="00613672">
        <w:rPr>
          <w:rFonts w:ascii="Times New Roman" w:cs="Times New Roman"/>
          <w:color w:val="000000"/>
        </w:rPr>
        <w:t xml:space="preserve"> 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IK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>= 6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613672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613672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="00613672">
        <w:rPr>
          <w:rFonts w:ascii="Times New Roman" w:cs="Times New Roman"/>
          <w:color w:val="000000"/>
          <w:sz w:val="22"/>
          <w:szCs w:val="22"/>
        </w:rPr>
        <w:t xml:space="preserve"> 11</w:t>
      </w:r>
      <w:r w:rsidR="00613672">
        <w:rPr>
          <w:color w:val="000000"/>
        </w:rPr>
        <w:tab/>
      </w:r>
    </w:p>
    <w:p w14:paraId="7DF86D42" w14:textId="77777777" w:rsidR="007462F5" w:rsidRDefault="007462F5" w:rsidP="00613672">
      <w:pPr>
        <w:shd w:val="clear" w:color="auto" w:fill="FFFFFF"/>
        <w:tabs>
          <w:tab w:val="left" w:pos="4862"/>
        </w:tabs>
        <w:spacing w:line="422" w:lineRule="exact"/>
        <w:ind w:left="422"/>
        <w:rPr>
          <w:color w:val="000000"/>
        </w:rPr>
      </w:pPr>
    </w:p>
    <w:p w14:paraId="3E846AAC" w14:textId="77777777" w:rsidR="007462F5" w:rsidRDefault="007462F5" w:rsidP="00613672">
      <w:pPr>
        <w:shd w:val="clear" w:color="auto" w:fill="FFFFFF"/>
        <w:tabs>
          <w:tab w:val="left" w:pos="4862"/>
        </w:tabs>
        <w:spacing w:line="422" w:lineRule="exact"/>
        <w:ind w:left="422"/>
        <w:rPr>
          <w:color w:val="000000"/>
        </w:rPr>
      </w:pPr>
    </w:p>
    <w:p w14:paraId="5224C99B" w14:textId="77777777" w:rsidR="007462F5" w:rsidRDefault="007462F5" w:rsidP="00613672">
      <w:pPr>
        <w:shd w:val="clear" w:color="auto" w:fill="FFFFFF"/>
        <w:tabs>
          <w:tab w:val="left" w:pos="4862"/>
        </w:tabs>
        <w:spacing w:line="422" w:lineRule="exact"/>
        <w:ind w:left="422"/>
        <w:rPr>
          <w:color w:val="000000"/>
        </w:rPr>
      </w:pPr>
    </w:p>
    <w:p w14:paraId="68571A7F" w14:textId="77777777" w:rsidR="007462F5" w:rsidRDefault="007462F5" w:rsidP="00613672">
      <w:pPr>
        <w:shd w:val="clear" w:color="auto" w:fill="FFFFFF"/>
        <w:tabs>
          <w:tab w:val="left" w:pos="4862"/>
        </w:tabs>
        <w:spacing w:line="422" w:lineRule="exact"/>
        <w:ind w:left="422"/>
        <w:rPr>
          <w:color w:val="000000"/>
        </w:rPr>
      </w:pPr>
    </w:p>
    <w:p w14:paraId="70A05625" w14:textId="77777777" w:rsidR="007462F5" w:rsidRDefault="007462F5" w:rsidP="00613672">
      <w:pPr>
        <w:shd w:val="clear" w:color="auto" w:fill="FFFFFF"/>
        <w:tabs>
          <w:tab w:val="left" w:pos="4862"/>
        </w:tabs>
        <w:spacing w:line="422" w:lineRule="exact"/>
        <w:ind w:left="422"/>
        <w:rPr>
          <w:color w:val="000000"/>
        </w:rPr>
      </w:pPr>
    </w:p>
    <w:p w14:paraId="397724C4" w14:textId="77777777" w:rsidR="007462F5" w:rsidRDefault="007462F5" w:rsidP="007462F5">
      <w:pPr>
        <w:shd w:val="clear" w:color="auto" w:fill="FFFFFF"/>
        <w:tabs>
          <w:tab w:val="left" w:pos="4862"/>
        </w:tabs>
        <w:spacing w:line="422" w:lineRule="exact"/>
        <w:ind w:left="422"/>
        <w:rPr>
          <w:rFonts w:ascii="Times New Roman" w:cs="Times New Roman"/>
          <w:color w:val="000000"/>
          <w:sz w:val="22"/>
          <w:szCs w:val="22"/>
        </w:rPr>
      </w:pPr>
      <w:r>
        <w:rPr>
          <w:b/>
          <w:bCs/>
          <w:color w:val="000000"/>
        </w:rPr>
        <w:t>4</w:t>
      </w:r>
      <w:r w:rsidR="00613672">
        <w:rPr>
          <w:b/>
          <w:bCs/>
          <w:color w:val="000000"/>
        </w:rPr>
        <w:t xml:space="preserve">. 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HJ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>= 19</w:t>
      </w:r>
      <w:r w:rsidR="00613672">
        <w:rPr>
          <w:rFonts w:ascii="Times New Roman" w:cs="Times New Roman"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>+ 2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>and</w:t>
      </w:r>
      <w:r w:rsidR="00613672">
        <w:rPr>
          <w:rFonts w:ascii="Times New Roman" w:cs="Times New Roman"/>
          <w:color w:val="000000"/>
        </w:rPr>
        <w:t xml:space="preserve"> 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IK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>= 3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>+ 22</w:t>
      </w:r>
    </w:p>
    <w:p w14:paraId="78FD1F53" w14:textId="77777777" w:rsidR="007462F5" w:rsidRDefault="007462F5" w:rsidP="007462F5">
      <w:pPr>
        <w:shd w:val="clear" w:color="auto" w:fill="FFFFFF"/>
        <w:tabs>
          <w:tab w:val="left" w:pos="4862"/>
        </w:tabs>
        <w:spacing w:line="422" w:lineRule="exact"/>
        <w:ind w:left="422"/>
      </w:pPr>
    </w:p>
    <w:p w14:paraId="5215CBBE" w14:textId="77777777" w:rsidR="007462F5" w:rsidRDefault="007462F5" w:rsidP="007462F5">
      <w:pPr>
        <w:shd w:val="clear" w:color="auto" w:fill="FFFFFF"/>
        <w:tabs>
          <w:tab w:val="left" w:pos="4862"/>
        </w:tabs>
        <w:spacing w:line="422" w:lineRule="exact"/>
        <w:ind w:left="422"/>
      </w:pPr>
    </w:p>
    <w:p w14:paraId="19A0253D" w14:textId="77777777" w:rsidR="007462F5" w:rsidRDefault="007462F5" w:rsidP="009403E2">
      <w:pPr>
        <w:shd w:val="clear" w:color="auto" w:fill="FFFFFF"/>
        <w:tabs>
          <w:tab w:val="left" w:pos="4862"/>
        </w:tabs>
        <w:spacing w:line="422" w:lineRule="exact"/>
      </w:pPr>
    </w:p>
    <w:p w14:paraId="21A7A100" w14:textId="77777777" w:rsidR="007462F5" w:rsidRDefault="007462F5" w:rsidP="007462F5">
      <w:pPr>
        <w:shd w:val="clear" w:color="auto" w:fill="FFFFFF"/>
        <w:tabs>
          <w:tab w:val="left" w:pos="4862"/>
        </w:tabs>
        <w:spacing w:line="422" w:lineRule="exact"/>
        <w:ind w:left="422"/>
      </w:pPr>
    </w:p>
    <w:p w14:paraId="36D83B91" w14:textId="77777777" w:rsidR="007462F5" w:rsidRDefault="007462F5" w:rsidP="007462F5">
      <w:pPr>
        <w:shd w:val="clear" w:color="auto" w:fill="FFFFFF"/>
        <w:tabs>
          <w:tab w:val="left" w:pos="4862"/>
        </w:tabs>
        <w:spacing w:line="422" w:lineRule="exact"/>
        <w:ind w:left="422"/>
        <w:rPr>
          <w:rFonts w:ascii="Times New Roman" w:cs="Times New Roman"/>
          <w:color w:val="000000"/>
          <w:sz w:val="22"/>
          <w:szCs w:val="22"/>
        </w:rPr>
      </w:pPr>
      <w:r>
        <w:rPr>
          <w:b/>
          <w:bCs/>
          <w:color w:val="000000"/>
        </w:rPr>
        <w:t>5</w:t>
      </w:r>
      <w:r w:rsidR="00613672">
        <w:rPr>
          <w:b/>
          <w:bCs/>
          <w:color w:val="000000"/>
        </w:rPr>
        <w:t xml:space="preserve">. 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HJ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>= 4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>and</w:t>
      </w:r>
      <w:r w:rsidR="00613672">
        <w:rPr>
          <w:rFonts w:ascii="Times New Roman" w:cs="Times New Roman"/>
          <w:color w:val="000000"/>
        </w:rPr>
        <w:t xml:space="preserve"> 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IK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>= 7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="00613672">
        <w:rPr>
          <w:rFonts w:ascii="Times New Roman" w:cs="Times New Roman"/>
          <w:color w:val="000000"/>
          <w:sz w:val="22"/>
          <w:szCs w:val="22"/>
        </w:rPr>
        <w:t xml:space="preserve"> 12</w:t>
      </w:r>
    </w:p>
    <w:p w14:paraId="4092F782" w14:textId="77777777" w:rsidR="007462F5" w:rsidRDefault="007462F5" w:rsidP="009403E2">
      <w:pPr>
        <w:shd w:val="clear" w:color="auto" w:fill="FFFFFF"/>
        <w:tabs>
          <w:tab w:val="left" w:pos="4862"/>
        </w:tabs>
        <w:spacing w:line="422" w:lineRule="exact"/>
        <w:rPr>
          <w:color w:val="000000"/>
        </w:rPr>
      </w:pPr>
    </w:p>
    <w:p w14:paraId="3EFA704B" w14:textId="77777777" w:rsidR="009403E2" w:rsidRDefault="009403E2" w:rsidP="009403E2">
      <w:pPr>
        <w:shd w:val="clear" w:color="auto" w:fill="FFFFFF"/>
        <w:tabs>
          <w:tab w:val="left" w:pos="4862"/>
        </w:tabs>
        <w:spacing w:line="422" w:lineRule="exact"/>
        <w:rPr>
          <w:color w:val="000000"/>
        </w:rPr>
      </w:pPr>
    </w:p>
    <w:p w14:paraId="7EA602BA" w14:textId="2071F6DB" w:rsidR="007462F5" w:rsidRDefault="00613672" w:rsidP="007462F5">
      <w:pPr>
        <w:shd w:val="clear" w:color="auto" w:fill="FFFFFF"/>
        <w:tabs>
          <w:tab w:val="left" w:pos="4862"/>
        </w:tabs>
        <w:spacing w:line="422" w:lineRule="exact"/>
        <w:ind w:left="422"/>
        <w:rPr>
          <w:color w:val="000000"/>
        </w:rPr>
      </w:pPr>
      <w:r>
        <w:rPr>
          <w:color w:val="000000"/>
        </w:rPr>
        <w:tab/>
      </w:r>
    </w:p>
    <w:p w14:paraId="7A779C74" w14:textId="28B2C630" w:rsidR="007462F5" w:rsidRDefault="007462F5" w:rsidP="009403E2">
      <w:pPr>
        <w:shd w:val="clear" w:color="auto" w:fill="FFFFFF"/>
        <w:tabs>
          <w:tab w:val="left" w:pos="4862"/>
        </w:tabs>
        <w:spacing w:line="422" w:lineRule="exact"/>
        <w:ind w:left="422"/>
      </w:pPr>
      <w:r>
        <w:rPr>
          <w:b/>
          <w:bCs/>
          <w:color w:val="000000"/>
        </w:rPr>
        <w:t>6</w:t>
      </w:r>
      <w:r w:rsidR="00613672">
        <w:rPr>
          <w:b/>
          <w:bCs/>
          <w:color w:val="000000"/>
        </w:rPr>
        <w:t xml:space="preserve">. 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HJ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 xml:space="preserve">= 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>+40</w:t>
      </w:r>
      <w:r w:rsidR="00613672">
        <w:rPr>
          <w:rFonts w:ascii="Times New Roman" w:cs="Times New Roman"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>and</w:t>
      </w:r>
      <w:r w:rsidR="00613672">
        <w:rPr>
          <w:rFonts w:ascii="Times New Roman" w:cs="Times New Roman"/>
          <w:color w:val="000000"/>
        </w:rPr>
        <w:t xml:space="preserve"> 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IK</w:t>
      </w:r>
      <w:r w:rsidR="00613672">
        <w:rPr>
          <w:rFonts w:ascii="Times New Roman" w:cs="Times New Roman"/>
          <w:i/>
          <w:iCs/>
          <w:color w:val="000000"/>
        </w:rPr>
        <w:t xml:space="preserve"> </w:t>
      </w:r>
      <w:r w:rsidR="00613672">
        <w:rPr>
          <w:rFonts w:ascii="Times New Roman" w:cs="Times New Roman"/>
          <w:color w:val="000000"/>
          <w:sz w:val="22"/>
          <w:szCs w:val="22"/>
        </w:rPr>
        <w:t>= 5</w:t>
      </w:r>
      <w:r w:rsidR="00613672">
        <w:rPr>
          <w:rFonts w:ascii="Times New Roman" w:cs="Times New Roman"/>
          <w:i/>
          <w:iCs/>
          <w:color w:val="000000"/>
          <w:sz w:val="22"/>
          <w:szCs w:val="22"/>
        </w:rPr>
        <w:t>x</w:t>
      </w:r>
    </w:p>
    <w:p w14:paraId="23E6DB8A" w14:textId="77186420" w:rsidR="007462F5" w:rsidRPr="007462F5" w:rsidRDefault="007462F5" w:rsidP="00613672">
      <w:pPr>
        <w:shd w:val="clear" w:color="auto" w:fill="FFFFFF"/>
        <w:spacing w:before="168" w:after="101" w:line="283" w:lineRule="exact"/>
        <w:ind w:right="2419"/>
        <w:rPr>
          <w:i/>
        </w:rPr>
      </w:pPr>
      <w:r>
        <w:rPr>
          <w:i/>
        </w:rPr>
        <w:lastRenderedPageBreak/>
        <w:t>Regents Problems! You must Label VERY carefully before solving!</w:t>
      </w:r>
    </w:p>
    <w:p w14:paraId="7F82ABAF" w14:textId="00840F33" w:rsidR="00613672" w:rsidRDefault="007462F5" w:rsidP="00613672">
      <w:pPr>
        <w:shd w:val="clear" w:color="auto" w:fill="FFFFFF"/>
        <w:spacing w:before="168" w:after="101" w:line="283" w:lineRule="exact"/>
        <w:ind w:right="2419"/>
      </w:pPr>
      <w:r>
        <w:rPr>
          <w:noProof/>
        </w:rPr>
        <w:drawing>
          <wp:anchor distT="0" distB="0" distL="114300" distR="114300" simplePos="0" relativeHeight="251684864" behindDoc="0" locked="0" layoutInCell="1" allowOverlap="1" wp14:anchorId="487A6381" wp14:editId="5305B4FF">
            <wp:simplePos x="0" y="0"/>
            <wp:positionH relativeFrom="column">
              <wp:posOffset>415277</wp:posOffset>
            </wp:positionH>
            <wp:positionV relativeFrom="paragraph">
              <wp:posOffset>37759</wp:posOffset>
            </wp:positionV>
            <wp:extent cx="3085478" cy="2049689"/>
            <wp:effectExtent l="0" t="0" r="0" b="8255"/>
            <wp:wrapNone/>
            <wp:docPr id="31" name="Picture 31" descr="Screen%20Shot%202017-12-01%20at%207.39.22%20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Screen%20Shot%202017-12-01%20at%207.39.22%20AM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6084" cy="2056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7.</w:t>
      </w:r>
    </w:p>
    <w:p w14:paraId="627416A4" w14:textId="77777777" w:rsidR="007462F5" w:rsidRDefault="007462F5" w:rsidP="003C7925">
      <w:pPr>
        <w:shd w:val="clear" w:color="auto" w:fill="FFFFFF"/>
        <w:spacing w:before="168" w:after="101" w:line="283" w:lineRule="exact"/>
        <w:ind w:left="408" w:right="2419"/>
      </w:pPr>
    </w:p>
    <w:p w14:paraId="1A957DED" w14:textId="77777777" w:rsidR="007462F5" w:rsidRDefault="007462F5" w:rsidP="003C7925">
      <w:pPr>
        <w:shd w:val="clear" w:color="auto" w:fill="FFFFFF"/>
        <w:spacing w:before="168" w:after="101" w:line="283" w:lineRule="exact"/>
        <w:ind w:left="408" w:right="2419"/>
      </w:pPr>
    </w:p>
    <w:p w14:paraId="740CB999" w14:textId="77777777" w:rsidR="007462F5" w:rsidRDefault="007462F5" w:rsidP="003C7925">
      <w:pPr>
        <w:shd w:val="clear" w:color="auto" w:fill="FFFFFF"/>
        <w:spacing w:before="168" w:after="101" w:line="283" w:lineRule="exact"/>
        <w:ind w:left="408" w:right="2419"/>
      </w:pPr>
    </w:p>
    <w:p w14:paraId="27390DE2" w14:textId="77777777" w:rsidR="007462F5" w:rsidRDefault="007462F5" w:rsidP="003C7925">
      <w:pPr>
        <w:shd w:val="clear" w:color="auto" w:fill="FFFFFF"/>
        <w:spacing w:before="168" w:after="101" w:line="283" w:lineRule="exact"/>
        <w:ind w:left="408" w:right="2419"/>
      </w:pPr>
    </w:p>
    <w:p w14:paraId="52D64EC6" w14:textId="77777777" w:rsidR="007462F5" w:rsidRDefault="007462F5" w:rsidP="003C7925">
      <w:pPr>
        <w:shd w:val="clear" w:color="auto" w:fill="FFFFFF"/>
        <w:spacing w:before="168" w:after="101" w:line="283" w:lineRule="exact"/>
        <w:ind w:left="408" w:right="2419"/>
      </w:pPr>
    </w:p>
    <w:p w14:paraId="59BA055A" w14:textId="77777777" w:rsidR="007462F5" w:rsidRDefault="007462F5" w:rsidP="003C7925">
      <w:pPr>
        <w:shd w:val="clear" w:color="auto" w:fill="FFFFFF"/>
        <w:spacing w:before="168" w:after="101" w:line="283" w:lineRule="exact"/>
        <w:ind w:left="408" w:right="2419"/>
      </w:pPr>
    </w:p>
    <w:p w14:paraId="0298DA33" w14:textId="77777777" w:rsidR="007462F5" w:rsidRDefault="007462F5" w:rsidP="007462F5">
      <w:pPr>
        <w:shd w:val="clear" w:color="auto" w:fill="FFFFFF"/>
        <w:spacing w:before="168" w:after="101" w:line="283" w:lineRule="exact"/>
        <w:ind w:right="2419"/>
      </w:pPr>
    </w:p>
    <w:p w14:paraId="5AE97C39" w14:textId="28FD1D3F" w:rsidR="003C7925" w:rsidRDefault="007462F5" w:rsidP="007462F5">
      <w:pPr>
        <w:shd w:val="clear" w:color="auto" w:fill="FFFFFF"/>
        <w:spacing w:before="168" w:after="101" w:line="283" w:lineRule="exact"/>
        <w:ind w:right="2419"/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6A2B1D7F" wp14:editId="7C4D3181">
            <wp:simplePos x="0" y="0"/>
            <wp:positionH relativeFrom="column">
              <wp:posOffset>415277</wp:posOffset>
            </wp:positionH>
            <wp:positionV relativeFrom="paragraph">
              <wp:posOffset>74344</wp:posOffset>
            </wp:positionV>
            <wp:extent cx="2856878" cy="2022001"/>
            <wp:effectExtent l="0" t="0" r="0" b="10160"/>
            <wp:wrapNone/>
            <wp:docPr id="30" name="Picture 30" descr="Screen%20Shot%202017-12-01%20at%207.39.34%20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Screen%20Shot%202017-12-01%20at%207.39.34%20AM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152" cy="2034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8. </w:t>
      </w:r>
    </w:p>
    <w:p w14:paraId="4A4F7770" w14:textId="445EC772" w:rsidR="003C7925" w:rsidRDefault="003C7925" w:rsidP="003C7925">
      <w:pPr>
        <w:shd w:val="clear" w:color="auto" w:fill="FFFFFF"/>
        <w:spacing w:before="168" w:after="101" w:line="283" w:lineRule="exact"/>
        <w:ind w:left="408" w:right="2419"/>
      </w:pPr>
    </w:p>
    <w:p w14:paraId="65A5F0A2" w14:textId="77777777" w:rsidR="003C7925" w:rsidRDefault="003C7925" w:rsidP="003C7925">
      <w:pPr>
        <w:shd w:val="clear" w:color="auto" w:fill="FFFFFF"/>
        <w:spacing w:before="168" w:after="101" w:line="283" w:lineRule="exact"/>
        <w:ind w:left="408" w:right="2419"/>
      </w:pPr>
    </w:p>
    <w:p w14:paraId="0EA2D5D3" w14:textId="0CCB8133" w:rsidR="00613672" w:rsidRDefault="00613672" w:rsidP="003C7925">
      <w:pPr>
        <w:shd w:val="clear" w:color="auto" w:fill="FFFFFF"/>
        <w:spacing w:before="168" w:after="101" w:line="283" w:lineRule="exact"/>
        <w:ind w:left="408" w:right="2419"/>
      </w:pPr>
    </w:p>
    <w:p w14:paraId="3037F63A" w14:textId="39122563" w:rsidR="00613672" w:rsidRDefault="00613672" w:rsidP="003C7925">
      <w:pPr>
        <w:shd w:val="clear" w:color="auto" w:fill="FFFFFF"/>
        <w:spacing w:before="168" w:after="101" w:line="283" w:lineRule="exact"/>
        <w:ind w:left="408" w:right="2419"/>
      </w:pPr>
    </w:p>
    <w:p w14:paraId="6DEDE982" w14:textId="7C789C5C" w:rsidR="00613672" w:rsidRDefault="00613672" w:rsidP="003C7925">
      <w:pPr>
        <w:shd w:val="clear" w:color="auto" w:fill="FFFFFF"/>
        <w:spacing w:before="168" w:after="101" w:line="283" w:lineRule="exact"/>
        <w:ind w:left="408" w:right="2419"/>
      </w:pPr>
    </w:p>
    <w:p w14:paraId="59558430" w14:textId="77777777" w:rsidR="007462F5" w:rsidRDefault="007462F5" w:rsidP="003C7925">
      <w:pPr>
        <w:shd w:val="clear" w:color="auto" w:fill="FFFFFF"/>
        <w:spacing w:before="168" w:after="101" w:line="283" w:lineRule="exact"/>
        <w:ind w:left="408" w:right="2419"/>
      </w:pPr>
    </w:p>
    <w:p w14:paraId="4380ECB9" w14:textId="50EF9FF8" w:rsidR="007462F5" w:rsidRDefault="007462F5" w:rsidP="007462F5">
      <w:pPr>
        <w:shd w:val="clear" w:color="auto" w:fill="FFFFFF"/>
        <w:spacing w:before="168" w:after="101" w:line="283" w:lineRule="exact"/>
        <w:ind w:right="2419"/>
      </w:pPr>
    </w:p>
    <w:p w14:paraId="44065C9C" w14:textId="13D8BF5E" w:rsidR="007462F5" w:rsidRDefault="007462F5" w:rsidP="007462F5">
      <w:pPr>
        <w:shd w:val="clear" w:color="auto" w:fill="FFFFFF"/>
        <w:spacing w:before="168" w:after="101" w:line="283" w:lineRule="exact"/>
        <w:ind w:right="2419"/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4A05FEA0" wp14:editId="0FADAA0E">
            <wp:simplePos x="0" y="0"/>
            <wp:positionH relativeFrom="column">
              <wp:posOffset>179887</wp:posOffset>
            </wp:positionH>
            <wp:positionV relativeFrom="paragraph">
              <wp:posOffset>110930</wp:posOffset>
            </wp:positionV>
            <wp:extent cx="2749368" cy="2184618"/>
            <wp:effectExtent l="0" t="0" r="0" b="0"/>
            <wp:wrapNone/>
            <wp:docPr id="32" name="Picture 32" descr="Screen%20Shot%202017-12-01%20at%207.39.07%20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Screen%20Shot%202017-12-01%20at%207.39.07%20A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7715" cy="2191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9. </w:t>
      </w:r>
    </w:p>
    <w:p w14:paraId="431B99A0" w14:textId="19700226" w:rsidR="007462F5" w:rsidRDefault="007462F5" w:rsidP="003C7925">
      <w:pPr>
        <w:shd w:val="clear" w:color="auto" w:fill="FFFFFF"/>
        <w:spacing w:before="168" w:after="101" w:line="283" w:lineRule="exact"/>
        <w:ind w:left="408" w:right="2419"/>
      </w:pPr>
    </w:p>
    <w:p w14:paraId="5B240348" w14:textId="5A2434C8" w:rsidR="00613672" w:rsidRDefault="00613672" w:rsidP="003C7925">
      <w:pPr>
        <w:shd w:val="clear" w:color="auto" w:fill="FFFFFF"/>
        <w:spacing w:before="168" w:after="101" w:line="283" w:lineRule="exact"/>
        <w:ind w:left="408" w:right="2419"/>
      </w:pPr>
    </w:p>
    <w:p w14:paraId="0F9EC018" w14:textId="6894E0E6" w:rsidR="00613672" w:rsidRDefault="00613672" w:rsidP="003C7925">
      <w:pPr>
        <w:shd w:val="clear" w:color="auto" w:fill="FFFFFF"/>
        <w:spacing w:before="168" w:after="101" w:line="283" w:lineRule="exact"/>
        <w:ind w:left="408" w:right="2419"/>
      </w:pPr>
    </w:p>
    <w:p w14:paraId="583C1183" w14:textId="2EDF4704" w:rsidR="00613672" w:rsidRDefault="00613672" w:rsidP="003C7925">
      <w:pPr>
        <w:shd w:val="clear" w:color="auto" w:fill="FFFFFF"/>
        <w:spacing w:before="168" w:after="101" w:line="283" w:lineRule="exact"/>
        <w:ind w:left="408" w:right="2419"/>
      </w:pPr>
    </w:p>
    <w:p w14:paraId="2BE1E8CD" w14:textId="77777777" w:rsidR="00613672" w:rsidRDefault="00613672" w:rsidP="003C7925">
      <w:pPr>
        <w:shd w:val="clear" w:color="auto" w:fill="FFFFFF"/>
        <w:spacing w:before="168" w:after="101" w:line="283" w:lineRule="exact"/>
        <w:ind w:left="408" w:right="2419"/>
      </w:pPr>
    </w:p>
    <w:p w14:paraId="132B4032" w14:textId="77777777" w:rsidR="00613672" w:rsidRDefault="00613672" w:rsidP="003C7925">
      <w:pPr>
        <w:shd w:val="clear" w:color="auto" w:fill="FFFFFF"/>
        <w:spacing w:before="168" w:after="101" w:line="283" w:lineRule="exact"/>
        <w:ind w:left="408" w:right="2419"/>
      </w:pPr>
    </w:p>
    <w:p w14:paraId="6DA2F5B1" w14:textId="77777777" w:rsidR="00613672" w:rsidRDefault="00613672" w:rsidP="007462F5">
      <w:pPr>
        <w:shd w:val="clear" w:color="auto" w:fill="FFFFFF"/>
        <w:spacing w:before="168" w:after="101" w:line="283" w:lineRule="exact"/>
        <w:ind w:right="2419"/>
      </w:pPr>
    </w:p>
    <w:p w14:paraId="6DD16997" w14:textId="25FE718D" w:rsidR="00613672" w:rsidRPr="007462F5" w:rsidRDefault="007462F5" w:rsidP="007462F5">
      <w:pPr>
        <w:shd w:val="clear" w:color="auto" w:fill="FFFFFF"/>
        <w:tabs>
          <w:tab w:val="left" w:pos="4934"/>
        </w:tabs>
        <w:spacing w:before="38" w:line="422" w:lineRule="exact"/>
        <w:ind w:right="1210"/>
        <w:rPr>
          <w:rFonts w:ascii="Times New Roman"/>
          <w:color w:val="000000"/>
          <w:sz w:val="22"/>
          <w:szCs w:val="22"/>
        </w:rPr>
      </w:pPr>
      <w:r>
        <w:rPr>
          <w:rFonts w:ascii="Times New Roman"/>
          <w:i/>
          <w:color w:val="000000"/>
          <w:sz w:val="22"/>
          <w:szCs w:val="22"/>
        </w:rPr>
        <w:br/>
      </w:r>
      <w:r>
        <w:rPr>
          <w:rFonts w:ascii="Times New Roman"/>
          <w:i/>
          <w:color w:val="000000"/>
          <w:sz w:val="22"/>
          <w:szCs w:val="22"/>
        </w:rPr>
        <w:br/>
        <w:t>Challenge</w:t>
      </w:r>
      <w:r>
        <w:rPr>
          <w:rFonts w:ascii="Times New Roman"/>
          <w:color w:val="000000"/>
          <w:sz w:val="22"/>
          <w:szCs w:val="22"/>
        </w:rPr>
        <w:t xml:space="preserve">: Below is Rectangle </w:t>
      </w:r>
      <w:r>
        <w:rPr>
          <w:rFonts w:ascii="Times New Roman"/>
          <w:i/>
          <w:color w:val="000000"/>
          <w:sz w:val="22"/>
          <w:szCs w:val="22"/>
        </w:rPr>
        <w:t>QRST</w:t>
      </w:r>
      <w:r>
        <w:rPr>
          <w:rFonts w:ascii="Times New Roman"/>
          <w:color w:val="000000"/>
          <w:sz w:val="22"/>
          <w:szCs w:val="22"/>
        </w:rPr>
        <w:t xml:space="preserve">. Solve for x and y. </w:t>
      </w:r>
    </w:p>
    <w:p w14:paraId="43584438" w14:textId="6D69EA37" w:rsidR="007462F5" w:rsidRDefault="007462F5" w:rsidP="009403E2">
      <w:pPr>
        <w:shd w:val="clear" w:color="auto" w:fill="FFFFFF"/>
        <w:spacing w:before="168" w:after="101" w:line="283" w:lineRule="exact"/>
        <w:ind w:left="408" w:right="2419"/>
      </w:pPr>
      <w:r>
        <w:rPr>
          <w:noProof/>
        </w:rPr>
        <w:drawing>
          <wp:anchor distT="0" distB="0" distL="25400" distR="25400" simplePos="0" relativeHeight="251687936" behindDoc="0" locked="0" layoutInCell="1" allowOverlap="1" wp14:anchorId="22776990" wp14:editId="55638A56">
            <wp:simplePos x="0" y="0"/>
            <wp:positionH relativeFrom="column">
              <wp:posOffset>412272</wp:posOffset>
            </wp:positionH>
            <wp:positionV relativeFrom="paragraph">
              <wp:posOffset>101738</wp:posOffset>
            </wp:positionV>
            <wp:extent cx="1810385" cy="856615"/>
            <wp:effectExtent l="0" t="0" r="0" b="6985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03" r="55254" b="172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0385" cy="856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34B2476" w14:textId="44C28CAC" w:rsidR="009403E2" w:rsidRPr="009403E2" w:rsidRDefault="009403E2" w:rsidP="00613672">
      <w:pPr>
        <w:shd w:val="clear" w:color="auto" w:fill="FFFFFF"/>
        <w:spacing w:before="240"/>
        <w:ind w:left="494"/>
        <w:rPr>
          <w:rFonts w:ascii="Times New Roman" w:cs="Times New Roman"/>
          <w:b/>
          <w:color w:val="000000"/>
          <w:sz w:val="22"/>
          <w:szCs w:val="22"/>
          <w:u w:val="single"/>
        </w:rPr>
      </w:pPr>
      <w:r>
        <w:rPr>
          <w:rFonts w:ascii="Times New Roman" w:cs="Times New Roman"/>
          <w:b/>
          <w:color w:val="000000"/>
          <w:sz w:val="22"/>
          <w:szCs w:val="22"/>
          <w:u w:val="single"/>
        </w:rPr>
        <w:t>Proof Extra Credit Problem (+5 HW points)</w:t>
      </w:r>
    </w:p>
    <w:p w14:paraId="1F06CCEA" w14:textId="769B7919" w:rsidR="00613672" w:rsidRDefault="009403E2" w:rsidP="00613672">
      <w:pPr>
        <w:shd w:val="clear" w:color="auto" w:fill="FFFFFF"/>
        <w:spacing w:before="43" w:line="341" w:lineRule="exact"/>
        <w:ind w:left="859" w:right="2488"/>
        <w:outlineLvl w:val="0"/>
      </w:pPr>
      <w:r>
        <w:rPr>
          <w:rFonts w:ascii="Times New Roman" w:cs="Times New Roman"/>
          <w:color w:val="000000"/>
          <w:sz w:val="22"/>
          <w:szCs w:val="22"/>
        </w:rPr>
        <w:br/>
      </w:r>
      <w:r w:rsidR="00613672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Given: </w:t>
      </w:r>
      <w:r w:rsidR="00613672">
        <w:rPr>
          <w:rFonts w:ascii="Times New Roman" w:hAnsi="Times New Roman" w:cs="Times New Roman"/>
          <w:color w:val="000000"/>
          <w:sz w:val="22"/>
          <w:szCs w:val="22"/>
        </w:rPr>
        <w:t xml:space="preserve">Rectangle </w:t>
      </w:r>
      <w:r w:rsidR="00613672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DVEO </w:t>
      </w:r>
      <w:r w:rsidR="00613672">
        <w:rPr>
          <w:rFonts w:ascii="Times New Roman" w:hAnsi="Times New Roman" w:cs="Times New Roman"/>
          <w:color w:val="000000"/>
          <w:sz w:val="22"/>
          <w:szCs w:val="22"/>
        </w:rPr>
        <w:t xml:space="preserve">with diagonals </w:t>
      </w:r>
      <w:r w:rsidR="00613672" w:rsidRPr="00317A4F">
        <w:rPr>
          <w:position w:val="-4"/>
        </w:rPr>
        <w:object w:dxaOrig="420" w:dyaOrig="320" w14:anchorId="0D7FAF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65pt;height:15.7pt" o:ole="">
            <v:imagedata r:id="rId10" o:title=""/>
          </v:shape>
          <o:OLEObject Type="Embed" ProgID="Equation.DSMT4" ShapeID="_x0000_i1025" DrawAspect="Content" ObjectID="_1573625032" r:id="rId11"/>
        </w:object>
      </w:r>
      <w:r w:rsidR="00613672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 </w:t>
      </w:r>
      <w:r w:rsidR="00613672">
        <w:rPr>
          <w:rFonts w:ascii="Times New Roman" w:hAnsi="Times New Roman" w:cs="Times New Roman"/>
          <w:color w:val="000000"/>
          <w:sz w:val="22"/>
          <w:szCs w:val="22"/>
        </w:rPr>
        <w:t xml:space="preserve">and </w:t>
      </w:r>
      <w:r w:rsidR="00613672" w:rsidRPr="00317A4F">
        <w:rPr>
          <w:position w:val="-6"/>
        </w:rPr>
        <w:object w:dxaOrig="420" w:dyaOrig="340" w14:anchorId="766AF8D5">
          <v:shape id="_x0000_i1026" type="#_x0000_t75" style="width:20.65pt;height:17.1pt" o:ole="">
            <v:imagedata r:id="rId12" o:title=""/>
          </v:shape>
          <o:OLEObject Type="Embed" ProgID="Equation.DSMT4" ShapeID="_x0000_i1026" DrawAspect="Content" ObjectID="_1573625033" r:id="rId13"/>
        </w:object>
      </w:r>
    </w:p>
    <w:p w14:paraId="62EFF34A" w14:textId="77777777" w:rsidR="00613672" w:rsidRDefault="00613672" w:rsidP="00613672">
      <w:pPr>
        <w:shd w:val="clear" w:color="auto" w:fill="FFFFFF"/>
        <w:spacing w:before="43" w:line="341" w:lineRule="exact"/>
        <w:ind w:left="859" w:right="2822"/>
      </w:pP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Prove: </w:t>
      </w:r>
      <w:r>
        <w:rPr>
          <w:rFonts w:ascii="Times New Roman" w:hAnsi="Times New Roman" w:cs="Times New Roman"/>
          <w:color w:val="000000"/>
          <w:sz w:val="22"/>
          <w:szCs w:val="22"/>
        </w:rPr>
        <w:t>∆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OVE </w:t>
      </w:r>
      <w:r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>
        <w:rPr>
          <w:rFonts w:ascii="Times New Roman" w:hAnsi="Times New Roman" w:cs="Times New Roman"/>
          <w:color w:val="000000"/>
          <w:sz w:val="22"/>
          <w:szCs w:val="22"/>
        </w:rPr>
        <w:t xml:space="preserve"> ∆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DEV</w:t>
      </w:r>
    </w:p>
    <w:p w14:paraId="7E151F19" w14:textId="77777777" w:rsidR="00613672" w:rsidRDefault="00613672" w:rsidP="003C7925">
      <w:pPr>
        <w:shd w:val="clear" w:color="auto" w:fill="FFFFFF"/>
        <w:spacing w:before="168" w:after="101" w:line="283" w:lineRule="exact"/>
        <w:ind w:left="408" w:right="2419"/>
      </w:pPr>
    </w:p>
    <w:p w14:paraId="0B56ECB5" w14:textId="77777777" w:rsidR="00613672" w:rsidRDefault="00613672" w:rsidP="003C7925">
      <w:pPr>
        <w:shd w:val="clear" w:color="auto" w:fill="FFFFFF"/>
        <w:spacing w:before="168" w:after="101" w:line="283" w:lineRule="exact"/>
        <w:ind w:left="408" w:right="2419"/>
      </w:pPr>
    </w:p>
    <w:p w14:paraId="20C3A184" w14:textId="77777777" w:rsidR="00613672" w:rsidRDefault="00613672" w:rsidP="003C7925">
      <w:pPr>
        <w:shd w:val="clear" w:color="auto" w:fill="FFFFFF"/>
        <w:spacing w:before="168" w:after="101" w:line="283" w:lineRule="exact"/>
        <w:ind w:left="408" w:right="2419"/>
      </w:pPr>
    </w:p>
    <w:p w14:paraId="0C17FC8E" w14:textId="77777777" w:rsidR="00613672" w:rsidRDefault="00613672" w:rsidP="003C7925">
      <w:pPr>
        <w:shd w:val="clear" w:color="auto" w:fill="FFFFFF"/>
        <w:spacing w:before="168" w:after="101" w:line="283" w:lineRule="exact"/>
        <w:ind w:left="408" w:right="2419"/>
      </w:pPr>
      <w:bookmarkStart w:id="0" w:name="_GoBack"/>
      <w:bookmarkEnd w:id="0"/>
    </w:p>
    <w:p w14:paraId="0F407E86" w14:textId="77777777" w:rsidR="00613672" w:rsidRDefault="00613672" w:rsidP="003C7925">
      <w:pPr>
        <w:shd w:val="clear" w:color="auto" w:fill="FFFFFF"/>
        <w:spacing w:before="168" w:after="101" w:line="283" w:lineRule="exact"/>
        <w:ind w:left="408" w:right="2419"/>
      </w:pPr>
    </w:p>
    <w:p w14:paraId="3842913A" w14:textId="77777777" w:rsidR="00613672" w:rsidRDefault="00613672" w:rsidP="003C7925">
      <w:pPr>
        <w:shd w:val="clear" w:color="auto" w:fill="FFFFFF"/>
        <w:spacing w:before="168" w:after="101" w:line="283" w:lineRule="exact"/>
        <w:ind w:left="408" w:right="2419"/>
      </w:pPr>
    </w:p>
    <w:p w14:paraId="6CCA40E6" w14:textId="77777777" w:rsidR="00613672" w:rsidRDefault="00613672" w:rsidP="003C7925">
      <w:pPr>
        <w:shd w:val="clear" w:color="auto" w:fill="FFFFFF"/>
        <w:spacing w:before="168" w:after="101" w:line="283" w:lineRule="exact"/>
        <w:ind w:left="408" w:right="2419"/>
      </w:pPr>
    </w:p>
    <w:p w14:paraId="2628A7CD" w14:textId="77777777" w:rsidR="00613672" w:rsidRDefault="00613672" w:rsidP="003C7925">
      <w:pPr>
        <w:shd w:val="clear" w:color="auto" w:fill="FFFFFF"/>
        <w:spacing w:before="168" w:after="101" w:line="283" w:lineRule="exact"/>
        <w:ind w:left="408" w:right="2419"/>
      </w:pPr>
    </w:p>
    <w:p w14:paraId="17876D22" w14:textId="77777777" w:rsidR="00613672" w:rsidRDefault="00613672" w:rsidP="003C7925">
      <w:pPr>
        <w:shd w:val="clear" w:color="auto" w:fill="FFFFFF"/>
        <w:spacing w:before="168" w:after="101" w:line="283" w:lineRule="exact"/>
        <w:ind w:left="408" w:right="2419"/>
      </w:pPr>
    </w:p>
    <w:p w14:paraId="6F0931BF" w14:textId="77777777" w:rsidR="00613672" w:rsidRDefault="00613672" w:rsidP="003C7925">
      <w:pPr>
        <w:shd w:val="clear" w:color="auto" w:fill="FFFFFF"/>
        <w:spacing w:before="168" w:after="101" w:line="283" w:lineRule="exact"/>
        <w:ind w:left="408" w:right="2419"/>
      </w:pPr>
    </w:p>
    <w:p w14:paraId="4EC66E63" w14:textId="77777777" w:rsidR="00613672" w:rsidRDefault="00613672" w:rsidP="003C7925">
      <w:pPr>
        <w:shd w:val="clear" w:color="auto" w:fill="FFFFFF"/>
        <w:spacing w:before="168" w:after="101" w:line="283" w:lineRule="exact"/>
        <w:ind w:left="408" w:right="2419"/>
      </w:pPr>
    </w:p>
    <w:p w14:paraId="3BD2C161" w14:textId="77777777" w:rsidR="0003669C" w:rsidRDefault="00232B4B"/>
    <w:sectPr w:rsidR="0003669C" w:rsidSect="00076C71">
      <w:head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FD7E855" w14:textId="77777777" w:rsidR="00232B4B" w:rsidRDefault="00232B4B" w:rsidP="003C7925">
      <w:r>
        <w:separator/>
      </w:r>
    </w:p>
  </w:endnote>
  <w:endnote w:type="continuationSeparator" w:id="0">
    <w:p w14:paraId="2190079F" w14:textId="77777777" w:rsidR="00232B4B" w:rsidRDefault="00232B4B" w:rsidP="003C79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F999E52" w14:textId="77777777" w:rsidR="00232B4B" w:rsidRDefault="00232B4B" w:rsidP="003C7925">
      <w:r>
        <w:separator/>
      </w:r>
    </w:p>
  </w:footnote>
  <w:footnote w:type="continuationSeparator" w:id="0">
    <w:p w14:paraId="46717D0D" w14:textId="77777777" w:rsidR="00232B4B" w:rsidRDefault="00232B4B" w:rsidP="003C7925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FA5A1BB" w14:textId="77777777" w:rsidR="003C7925" w:rsidRDefault="003C7925" w:rsidP="003C7925">
    <w:pPr>
      <w:pStyle w:val="Header"/>
    </w:pPr>
    <w:r>
      <w:t>Name: ____________________________________________________________ Period: ___________</w:t>
    </w:r>
  </w:p>
  <w:p w14:paraId="203A4FF6" w14:textId="77777777" w:rsidR="003C7925" w:rsidRDefault="003C7925" w:rsidP="003C7925">
    <w:pPr>
      <w:pStyle w:val="Header"/>
    </w:pPr>
    <w:r>
      <w:t>Geometry</w:t>
    </w:r>
    <w:r>
      <w:tab/>
    </w:r>
    <w:r>
      <w:tab/>
      <w:t>Ms. Guarnaccia</w:t>
    </w:r>
  </w:p>
  <w:p w14:paraId="781A5FB7" w14:textId="77777777" w:rsidR="003C7925" w:rsidRDefault="003C792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7925"/>
    <w:rsid w:val="0006569C"/>
    <w:rsid w:val="00076C71"/>
    <w:rsid w:val="00232B4B"/>
    <w:rsid w:val="003A5A74"/>
    <w:rsid w:val="003B43E4"/>
    <w:rsid w:val="003C7925"/>
    <w:rsid w:val="005D77F0"/>
    <w:rsid w:val="00613672"/>
    <w:rsid w:val="007462F5"/>
    <w:rsid w:val="007C0B96"/>
    <w:rsid w:val="009403E2"/>
    <w:rsid w:val="00974C61"/>
    <w:rsid w:val="00B375EF"/>
    <w:rsid w:val="00B623E8"/>
    <w:rsid w:val="00FB0B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576316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3C7925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792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7925"/>
    <w:rPr>
      <w:rFonts w:ascii="Arial" w:eastAsia="Times New Roman" w:hAnsi="Arial" w:cs="Arial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3C792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C7925"/>
    <w:rPr>
      <w:rFonts w:ascii="Arial" w:eastAsia="Times New Roman" w:hAnsi="Arial" w:cs="Arial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1.bin"/><Relationship Id="rId12" Type="http://schemas.openxmlformats.org/officeDocument/2006/relationships/image" Target="media/image6.wmf"/><Relationship Id="rId13" Type="http://schemas.openxmlformats.org/officeDocument/2006/relationships/oleObject" Target="embeddings/oleObject2.bin"/><Relationship Id="rId14" Type="http://schemas.openxmlformats.org/officeDocument/2006/relationships/header" Target="header1.xml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footnotes" Target="footnotes.xml"/><Relationship Id="rId5" Type="http://schemas.openxmlformats.org/officeDocument/2006/relationships/endnotes" Target="endnote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png"/><Relationship Id="rId9" Type="http://schemas.openxmlformats.org/officeDocument/2006/relationships/image" Target="media/image4.png"/><Relationship Id="rId10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3</Pages>
  <Words>103</Words>
  <Characters>590</Characters>
  <Application>Microsoft Macintosh Word</Application>
  <DocSecurity>0</DocSecurity>
  <Lines>4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2</vt:i4>
      </vt:variant>
    </vt:vector>
  </HeadingPairs>
  <TitlesOfParts>
    <vt:vector size="13" baseType="lpstr">
      <vt:lpstr/>
      <vt:lpstr>5.5 Special Parallelograms HW</vt:lpstr>
      <vt:lpstr>Determine the most precise name for each quadrilateral. </vt:lpstr>
      <vt:lpstr/>
      <vt:lpstr/>
      <vt:lpstr/>
      <vt:lpstr/>
      <vt:lpstr/>
      <vt:lpstr>Decide whether the parallelogram is a rhombus, a rectangle, or a</vt:lpstr>
      <vt:lpstr>Algebra HIJK is a rectangle. Find the value of x and the length of each diagonal</vt:lpstr>
      <vt:lpstr>Algebra HIJK is a rectangle. Find the value of x and the length of each diagonal</vt:lpstr>
      <vt:lpstr>Given: Rectangle DVEO with diagonals   and  </vt:lpstr>
      <vt:lpstr>Algebra Find the values of the variables. Then find the side lengths.</vt:lpstr>
    </vt:vector>
  </TitlesOfParts>
  <LinksUpToDate>false</LinksUpToDate>
  <CharactersWithSpaces>6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arnaccia Rasa</dc:creator>
  <cp:keywords/>
  <dc:description/>
  <cp:lastModifiedBy>Guarnaccia Rasa</cp:lastModifiedBy>
  <cp:revision>5</cp:revision>
  <dcterms:created xsi:type="dcterms:W3CDTF">2017-12-01T12:23:00Z</dcterms:created>
  <dcterms:modified xsi:type="dcterms:W3CDTF">2017-12-01T14:17:00Z</dcterms:modified>
</cp:coreProperties>
</file>